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C8A0913" w14:textId="23056BEA" w:rsidR="00D136CE" w:rsidRPr="00906A60" w:rsidRDefault="00D136CE" w:rsidP="00906A60">
      <w:pPr>
        <w:jc w:val="center"/>
        <w:rPr>
          <w:b/>
          <w:sz w:val="44"/>
          <w:szCs w:val="44"/>
          <w:u w:val="single"/>
        </w:rPr>
      </w:pPr>
      <w:r w:rsidRPr="00906A60">
        <w:rPr>
          <w:b/>
          <w:sz w:val="44"/>
          <w:szCs w:val="44"/>
          <w:u w:val="single"/>
        </w:rPr>
        <w:t>Quiz 4C</w:t>
      </w:r>
    </w:p>
    <w:p w14:paraId="168AED08" w14:textId="72316556" w:rsidR="00D136CE" w:rsidRPr="00C4268B" w:rsidRDefault="00C4268B" w:rsidP="00D136CE">
      <w:pPr>
        <w:rPr>
          <w:sz w:val="44"/>
          <w:szCs w:val="44"/>
        </w:rPr>
      </w:pPr>
      <w:r w:rsidRPr="00C4268B">
        <w:rPr>
          <w:noProof/>
          <w:sz w:val="44"/>
          <w:szCs w:val="44"/>
          <w:lang w:val="en-US"/>
        </w:rPr>
        <w:drawing>
          <wp:anchor distT="0" distB="0" distL="114300" distR="114300" simplePos="0" relativeHeight="251658240" behindDoc="0" locked="0" layoutInCell="1" allowOverlap="1" wp14:anchorId="4981B865" wp14:editId="29D4D4B6">
            <wp:simplePos x="0" y="0"/>
            <wp:positionH relativeFrom="column">
              <wp:posOffset>5372100</wp:posOffset>
            </wp:positionH>
            <wp:positionV relativeFrom="paragraph">
              <wp:posOffset>151765</wp:posOffset>
            </wp:positionV>
            <wp:extent cx="1490980" cy="1906270"/>
            <wp:effectExtent l="0" t="0" r="7620" b="0"/>
            <wp:wrapTight wrapText="bothSides">
              <wp:wrapPolygon edited="0">
                <wp:start x="0" y="0"/>
                <wp:lineTo x="0" y="21298"/>
                <wp:lineTo x="21342" y="21298"/>
                <wp:lineTo x="2134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36" r="17470"/>
                    <a:stretch/>
                  </pic:blipFill>
                  <pic:spPr bwMode="auto">
                    <a:xfrm>
                      <a:off x="0" y="0"/>
                      <a:ext cx="1490980" cy="19062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36CE" w:rsidRPr="00C4268B">
        <w:rPr>
          <w:sz w:val="44"/>
          <w:szCs w:val="44"/>
        </w:rPr>
        <w:t>A Collin</w:t>
      </w:r>
      <w:r w:rsidR="00592D2F">
        <w:rPr>
          <w:sz w:val="44"/>
          <w:szCs w:val="44"/>
        </w:rPr>
        <w:t xml:space="preserve">gwood rugby player is </w:t>
      </w:r>
      <w:r w:rsidR="007172E2">
        <w:rPr>
          <w:sz w:val="44"/>
          <w:szCs w:val="44"/>
        </w:rPr>
        <w:t xml:space="preserve">running </w:t>
      </w:r>
      <w:r w:rsidR="007172E2" w:rsidRPr="00C4268B">
        <w:rPr>
          <w:sz w:val="44"/>
          <w:szCs w:val="44"/>
        </w:rPr>
        <w:t>4.2</w:t>
      </w:r>
      <w:r w:rsidR="00D136CE" w:rsidRPr="00C4268B">
        <w:rPr>
          <w:b/>
          <w:i/>
          <w:sz w:val="44"/>
          <w:szCs w:val="44"/>
        </w:rPr>
        <w:t xml:space="preserve"> m/s north</w:t>
      </w:r>
      <w:r w:rsidR="00D136CE" w:rsidRPr="00C4268B">
        <w:rPr>
          <w:sz w:val="44"/>
          <w:szCs w:val="44"/>
        </w:rPr>
        <w:t xml:space="preserve"> (thinking he is about to score a try) when a Rockridge player comes out of no where, and decleats him (</w:t>
      </w:r>
      <w:r w:rsidR="00D136CE" w:rsidRPr="00C4268B">
        <w:rPr>
          <w:b/>
          <w:i/>
          <w:sz w:val="44"/>
          <w:szCs w:val="44"/>
        </w:rPr>
        <w:t>tackles him</w:t>
      </w:r>
      <w:r w:rsidR="00D136CE" w:rsidRPr="00C4268B">
        <w:rPr>
          <w:sz w:val="44"/>
          <w:szCs w:val="44"/>
        </w:rPr>
        <w:t xml:space="preserve">) into the </w:t>
      </w:r>
      <w:r w:rsidR="00D136CE" w:rsidRPr="00C4268B">
        <w:rPr>
          <w:b/>
          <w:i/>
          <w:sz w:val="44"/>
          <w:szCs w:val="44"/>
        </w:rPr>
        <w:t>east sideline.</w:t>
      </w:r>
      <w:r w:rsidR="00D136CE" w:rsidRPr="00C4268B">
        <w:rPr>
          <w:sz w:val="44"/>
          <w:szCs w:val="44"/>
        </w:rPr>
        <w:t xml:space="preserve">  At the instant </w:t>
      </w:r>
      <w:r w:rsidR="00D136CE" w:rsidRPr="00C4268B">
        <w:rPr>
          <w:b/>
          <w:i/>
          <w:sz w:val="44"/>
          <w:szCs w:val="44"/>
        </w:rPr>
        <w:t>after</w:t>
      </w:r>
      <w:r w:rsidR="00D136CE" w:rsidRPr="00C4268B">
        <w:rPr>
          <w:sz w:val="44"/>
          <w:szCs w:val="44"/>
        </w:rPr>
        <w:t xml:space="preserve"> the tackle the Collingwood player is traveling at a speed of </w:t>
      </w:r>
      <w:r w:rsidR="00D136CE" w:rsidRPr="00C4268B">
        <w:rPr>
          <w:b/>
          <w:i/>
          <w:sz w:val="44"/>
          <w:szCs w:val="44"/>
        </w:rPr>
        <w:t>6.3 m/s</w:t>
      </w:r>
      <w:r w:rsidR="00B11A52" w:rsidRPr="00C4268B">
        <w:rPr>
          <w:b/>
          <w:i/>
          <w:sz w:val="44"/>
          <w:szCs w:val="44"/>
        </w:rPr>
        <w:t xml:space="preserve"> east</w:t>
      </w:r>
      <w:r w:rsidR="00D136CE" w:rsidRPr="00C4268B">
        <w:rPr>
          <w:b/>
          <w:i/>
          <w:sz w:val="44"/>
          <w:szCs w:val="44"/>
        </w:rPr>
        <w:t>.</w:t>
      </w:r>
      <w:r w:rsidR="00D136CE" w:rsidRPr="00C4268B">
        <w:rPr>
          <w:sz w:val="44"/>
          <w:szCs w:val="44"/>
        </w:rPr>
        <w:t xml:space="preserve">  What is the Collingwood players change in velocity?   </w:t>
      </w:r>
    </w:p>
    <w:p w14:paraId="6AB3F830" w14:textId="77777777" w:rsidR="00D136CE" w:rsidRDefault="00D136CE" w:rsidP="00D136CE">
      <w:pPr>
        <w:jc w:val="center"/>
        <w:rPr>
          <w:sz w:val="36"/>
          <w:szCs w:val="36"/>
        </w:rPr>
      </w:pPr>
    </w:p>
    <w:p w14:paraId="154530B1" w14:textId="77777777" w:rsidR="00D136CE" w:rsidRDefault="00D136CE" w:rsidP="00D136CE">
      <w:pPr>
        <w:jc w:val="center"/>
        <w:rPr>
          <w:sz w:val="36"/>
          <w:szCs w:val="36"/>
        </w:rPr>
      </w:pPr>
    </w:p>
    <w:p w14:paraId="1A69B551" w14:textId="77777777" w:rsidR="00D136CE" w:rsidRDefault="00D136CE">
      <w:pPr>
        <w:rPr>
          <w:sz w:val="36"/>
          <w:szCs w:val="36"/>
        </w:rPr>
      </w:pPr>
      <w:r>
        <w:rPr>
          <w:sz w:val="36"/>
          <w:szCs w:val="36"/>
        </w:rPr>
        <w:br w:type="page"/>
      </w:r>
    </w:p>
    <w:p w14:paraId="645DB50C" w14:textId="77777777" w:rsidR="00D136CE" w:rsidRPr="00D136CE" w:rsidRDefault="00D136CE" w:rsidP="00D136CE">
      <w:pPr>
        <w:jc w:val="center"/>
        <w:rPr>
          <w:sz w:val="44"/>
          <w:szCs w:val="44"/>
        </w:rPr>
      </w:pPr>
      <w:r w:rsidRPr="00D136CE">
        <w:rPr>
          <w:sz w:val="44"/>
          <w:szCs w:val="44"/>
        </w:rPr>
        <w:lastRenderedPageBreak/>
        <w:t>Quiz 4C</w:t>
      </w:r>
    </w:p>
    <w:p w14:paraId="79F77847" w14:textId="77777777" w:rsidR="00D136CE" w:rsidRDefault="00D136CE" w:rsidP="00D136CE">
      <w:pPr>
        <w:rPr>
          <w:sz w:val="36"/>
          <w:szCs w:val="36"/>
        </w:rPr>
      </w:pPr>
    </w:p>
    <w:p w14:paraId="63C80043" w14:textId="77777777" w:rsidR="00C4268B" w:rsidRDefault="00C4268B" w:rsidP="00C4268B">
      <w:pPr>
        <w:rPr>
          <w:sz w:val="36"/>
          <w:szCs w:val="36"/>
        </w:rPr>
      </w:pPr>
      <w:r w:rsidRPr="00D136CE">
        <w:rPr>
          <w:sz w:val="36"/>
          <w:szCs w:val="36"/>
        </w:rPr>
        <w:t xml:space="preserve">A Collingwood rugby player is running at </w:t>
      </w:r>
      <w:r w:rsidRPr="00D136CE">
        <w:rPr>
          <w:b/>
          <w:i/>
          <w:sz w:val="36"/>
          <w:szCs w:val="36"/>
        </w:rPr>
        <w:t>4.2 m/s north</w:t>
      </w:r>
      <w:r w:rsidRPr="00D136CE">
        <w:rPr>
          <w:sz w:val="36"/>
          <w:szCs w:val="36"/>
        </w:rPr>
        <w:t xml:space="preserve"> (thinking he is about to score a try) when a Rockridge player comes out of no where, and decleats him (</w:t>
      </w:r>
      <w:r w:rsidRPr="00D136CE">
        <w:rPr>
          <w:b/>
          <w:i/>
          <w:sz w:val="36"/>
          <w:szCs w:val="36"/>
        </w:rPr>
        <w:t>tackles him</w:t>
      </w:r>
      <w:r w:rsidRPr="00D136CE">
        <w:rPr>
          <w:sz w:val="36"/>
          <w:szCs w:val="36"/>
        </w:rPr>
        <w:t xml:space="preserve">) into the </w:t>
      </w:r>
      <w:r w:rsidRPr="00D136CE">
        <w:rPr>
          <w:b/>
          <w:i/>
          <w:sz w:val="36"/>
          <w:szCs w:val="36"/>
        </w:rPr>
        <w:t>east sideline.</w:t>
      </w:r>
      <w:r w:rsidRPr="00D136CE">
        <w:rPr>
          <w:sz w:val="36"/>
          <w:szCs w:val="36"/>
        </w:rPr>
        <w:t xml:space="preserve">  At the instant </w:t>
      </w:r>
      <w:r w:rsidRPr="00B11A52">
        <w:rPr>
          <w:b/>
          <w:i/>
          <w:sz w:val="36"/>
          <w:szCs w:val="36"/>
        </w:rPr>
        <w:t>after</w:t>
      </w:r>
      <w:r w:rsidRPr="00D136CE">
        <w:rPr>
          <w:sz w:val="36"/>
          <w:szCs w:val="36"/>
        </w:rPr>
        <w:t xml:space="preserve"> the tackle the Collingwood player is traveling at a speed of </w:t>
      </w:r>
      <w:r w:rsidRPr="00D136CE">
        <w:rPr>
          <w:b/>
          <w:i/>
          <w:sz w:val="36"/>
          <w:szCs w:val="36"/>
        </w:rPr>
        <w:t>6.3 m/s</w:t>
      </w:r>
      <w:r>
        <w:rPr>
          <w:b/>
          <w:i/>
          <w:sz w:val="36"/>
          <w:szCs w:val="36"/>
        </w:rPr>
        <w:t xml:space="preserve"> east</w:t>
      </w:r>
      <w:r w:rsidRPr="00D136CE">
        <w:rPr>
          <w:b/>
          <w:i/>
          <w:sz w:val="36"/>
          <w:szCs w:val="36"/>
        </w:rPr>
        <w:t>.</w:t>
      </w:r>
      <w:r w:rsidRPr="00D136CE">
        <w:rPr>
          <w:sz w:val="36"/>
          <w:szCs w:val="36"/>
        </w:rPr>
        <w:t xml:space="preserve">  What is the Collingwood players change in velocity?   </w:t>
      </w:r>
    </w:p>
    <w:p w14:paraId="75088A23" w14:textId="77777777" w:rsidR="00D136CE" w:rsidRDefault="00AC67F5" w:rsidP="00D136CE">
      <w:pPr>
        <w:jc w:val="center"/>
        <w:rPr>
          <w:sz w:val="36"/>
          <w:szCs w:val="36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6672" behindDoc="0" locked="0" layoutInCell="1" allowOverlap="1" wp14:anchorId="629E31F6" wp14:editId="69EF8A46">
            <wp:simplePos x="0" y="0"/>
            <wp:positionH relativeFrom="column">
              <wp:posOffset>5257800</wp:posOffset>
            </wp:positionH>
            <wp:positionV relativeFrom="paragraph">
              <wp:posOffset>121920</wp:posOffset>
            </wp:positionV>
            <wp:extent cx="567690" cy="526415"/>
            <wp:effectExtent l="0" t="0" r="0" b="698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68480" behindDoc="0" locked="0" layoutInCell="1" allowOverlap="1" wp14:anchorId="25988C74" wp14:editId="6850FCA1">
            <wp:simplePos x="0" y="0"/>
            <wp:positionH relativeFrom="column">
              <wp:posOffset>2057400</wp:posOffset>
            </wp:positionH>
            <wp:positionV relativeFrom="paragraph">
              <wp:posOffset>236220</wp:posOffset>
            </wp:positionV>
            <wp:extent cx="567690" cy="526415"/>
            <wp:effectExtent l="0" t="0" r="0" b="698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136CE">
        <w:rPr>
          <w:noProof/>
          <w:sz w:val="36"/>
          <w:szCs w:val="36"/>
          <w:lang w:val="en-US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5F89910" wp14:editId="2D14B5DC">
                <wp:simplePos x="0" y="0"/>
                <wp:positionH relativeFrom="column">
                  <wp:posOffset>3429000</wp:posOffset>
                </wp:positionH>
                <wp:positionV relativeFrom="paragraph">
                  <wp:posOffset>7620</wp:posOffset>
                </wp:positionV>
                <wp:extent cx="2057400" cy="1257300"/>
                <wp:effectExtent l="50800" t="0" r="0" b="139700"/>
                <wp:wrapThrough wrapText="bothSides">
                  <wp:wrapPolygon edited="0">
                    <wp:start x="7467" y="0"/>
                    <wp:lineTo x="-533" y="436"/>
                    <wp:lineTo x="-533" y="7418"/>
                    <wp:lineTo x="4000" y="14400"/>
                    <wp:lineTo x="4000" y="19200"/>
                    <wp:lineTo x="14667" y="21382"/>
                    <wp:lineTo x="15200" y="23564"/>
                    <wp:lineTo x="17067" y="23564"/>
                    <wp:lineTo x="18133" y="21382"/>
                    <wp:lineTo x="21067" y="14836"/>
                    <wp:lineTo x="21333" y="14400"/>
                    <wp:lineTo x="19733" y="11345"/>
                    <wp:lineTo x="17867" y="7418"/>
                    <wp:lineTo x="14133" y="3491"/>
                    <wp:lineTo x="10133" y="0"/>
                    <wp:lineTo x="7467" y="0"/>
                  </wp:wrapPolygon>
                </wp:wrapThrough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7400" cy="1257300"/>
                          <a:chOff x="0" y="-82550"/>
                          <a:chExt cx="2057400" cy="1257300"/>
                        </a:xfrm>
                      </wpg:grpSpPr>
                      <wps:wsp>
                        <wps:cNvPr id="2" name="Straight Arrow Connector 2"/>
                        <wps:cNvCnPr/>
                        <wps:spPr>
                          <a:xfrm>
                            <a:off x="0" y="260350"/>
                            <a:ext cx="1600200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Arrow Connector 3"/>
                        <wps:cNvCnPr/>
                        <wps:spPr>
                          <a:xfrm>
                            <a:off x="1600200" y="260350"/>
                            <a:ext cx="0" cy="9144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Arrow Connector 4"/>
                        <wps:cNvCnPr/>
                        <wps:spPr>
                          <a:xfrm>
                            <a:off x="0" y="260350"/>
                            <a:ext cx="1600200" cy="914400"/>
                          </a:xfrm>
                          <a:prstGeom prst="straightConnector1">
                            <a:avLst/>
                          </a:prstGeom>
                          <a:ln>
                            <a:prstDash val="sysDash"/>
                            <a:tailEnd type="arrow"/>
                          </a:ln>
                        </wps:spPr>
                        <wps:style>
                          <a:lnRef idx="2">
                            <a:schemeClr val="accent3"/>
                          </a:lnRef>
                          <a:fillRef idx="0">
                            <a:schemeClr val="accent3"/>
                          </a:fillRef>
                          <a:effectRef idx="1">
                            <a:schemeClr val="accent3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Text Box 5"/>
                        <wps:cNvSpPr txBox="1"/>
                        <wps:spPr>
                          <a:xfrm>
                            <a:off x="685800" y="-82550"/>
                            <a:ext cx="34290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C1C51E9" w14:textId="77777777" w:rsidR="007172E2" w:rsidRPr="00D136CE" w:rsidRDefault="007172E2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Text Box 6"/>
                        <wps:cNvSpPr txBox="1"/>
                        <wps:spPr>
                          <a:xfrm>
                            <a:off x="1714500" y="603250"/>
                            <a:ext cx="3429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FD5E2F6" w14:textId="77777777" w:rsidR="007172E2" w:rsidRPr="00D136CE" w:rsidRDefault="007172E2" w:rsidP="00D136C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-</w:t>
                              </w:r>
                              <w:proofErr w:type="gramStart"/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</w:rPr>
                                <w:t>i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342900" y="717550"/>
                            <a:ext cx="457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E82F78" w14:textId="77777777" w:rsidR="007172E2" w:rsidRPr="00D136CE" w:rsidRDefault="007172E2" w:rsidP="00D136CE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Cambria" w:hAnsi="Cambria"/>
                                </w:rPr>
                                <w:t>Δ</w:t>
                              </w:r>
                              <w:r>
                                <w:t>v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left:0;text-align:left;margin-left:270pt;margin-top:.6pt;width:162pt;height:99pt;z-index:251666432;mso-height-relative:margin" coordorigin=",-82550" coordsize="2057400,12573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2" o:spid="_x0000_s1027" type="#_x0000_t32" style="position:absolute;top:260350;width:1600200;height: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043eMQAAADaAAAADwAAAGRycy9kb3ducmV2LnhtbESPQWsCMRSE70L/Q3iF3jRbDyLbjdJa&#10;1FJFqe2hx8fmubt08xKSdF3/vREEj8PMfMMU8960oiMfGssKnkcZCOLS6oYrBT/fy+EURIjIGlvL&#10;pOBMAeazh0GBubYn/qLuECuRIBxyVFDH6HIpQ1mTwTCyjjh5R+sNxiR9JbXHU4KbVo6zbCINNpwW&#10;anS0qKn8O/wbBZ/b9SJ2mT+79x3tp27zdvxd9Uo9PfavLyAi9fEevrU/tIIxXK+kGyBnF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PTjd4xAAAANoAAAAPAAAAAAAAAAAA&#10;AAAAAKECAABkcnMvZG93bnJldi54bWxQSwUGAAAAAAQABAD5AAAAkgMAAAAA&#10;" strokecolor="#4f81bd [3204]" strokeweight="2pt">
                  <v:stroke endarrow="open"/>
                  <v:shadow on="t" opacity="24903f" mv:blur="40000f" origin=",.5" offset="0,20000emu"/>
                </v:shape>
                <v:shape id="Straight Arrow Connector 3" o:spid="_x0000_s1028" type="#_x0000_t32" style="position:absolute;left:1600200;top:260350;width:0;height:9144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Sc4UcMAAADaAAAADwAAAGRycy9kb3ducmV2LnhtbESPQWvCQBSE70L/w/IKvdVNbBFJ3YRW&#10;EEWKYKLF4yP7TILZtyG7avrvu0LB4zAz3zDzbDCtuFLvGssK4nEEgri0uuFKwb5Yvs5AOI+ssbVM&#10;Cn7JQZY+jeaYaHvjHV1zX4kAYZeggtr7LpHSlTUZdGPbEQfvZHuDPsi+krrHW4CbVk6iaCoNNhwW&#10;auxoUVN5zi9GQbdZxcV7cdjmx9O3i3+mm5y/UKmX5+HzA4SnwT/C/+21VvAG9yvhBsj0D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UnOFHDAAAA2gAAAA8AAAAAAAAAAAAA&#10;AAAAoQIAAGRycy9kb3ducmV2LnhtbFBLBQYAAAAABAAEAPkAAACRAwAAAAA=&#10;" strokecolor="#c0504d [3205]" strokeweight="2pt">
                  <v:stroke endarrow="open"/>
                  <v:shadow on="t" opacity="24903f" mv:blur="40000f" origin=",.5" offset="0,20000emu"/>
                </v:shape>
                <v:shape id="Straight Arrow Connector 4" o:spid="_x0000_s1029" type="#_x0000_t32" style="position:absolute;top:260350;width:1600200;height:9144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A1K8sEAAADaAAAADwAAAGRycy9kb3ducmV2LnhtbESPQYvCMBSE78L+h/AEb5oqi2jXKLvi&#10;iniRVsHro3nblm1eSpPa+u+NIHgcZuYbZrXpTSVu1LjSsoLpJAJBnFldcq7gcv4dL0A4j6yxskwK&#10;7uRgs/4YrDDWtuOEbqnPRYCwi1FB4X0dS+myggy6ia2Jg/dnG4M+yCaXusEuwE0lZ1E0lwZLDgsF&#10;1rQtKPtPW6Pgeu+ObbrY8d5xe1ruTz9bjhKlRsP++wuEp96/w6/2QSv4hOeVcAPk+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BsDUrywQAAANoAAAAPAAAAAAAAAAAAAAAA&#10;AKECAABkcnMvZG93bnJldi54bWxQSwUGAAAAAAQABAD5AAAAjwMAAAAA&#10;" strokecolor="#9bbb59 [3206]" strokeweight="2pt">
                  <v:stroke dashstyle="3 1" endarrow="open"/>
                  <v:shadow on="t" opacity="24903f" mv:blur="40000f" origin=",.5" offset="0,20000emu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5" o:spid="_x0000_s1030" type="#_x0000_t202" style="position:absolute;left:685800;top:-82550;width:342900;height:3111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1ejVcwQAA&#10;ANoAAAAPAAAAZHJzL2Rvd25yZXYueG1sRI9Bi8IwFITvC/6H8ARva6Lo4lajiCJ4Ulbdhb09mmdb&#10;bF5KE23990YQPA4z8w0zW7S2FDeqfeFYw6CvQBCnzhScaTgdN58TED4gGywdk4Y7eVjMOx8zTIxr&#10;+Iduh5CJCGGfoIY8hCqR0qc5WfR9VxFH7+xqiyHKOpOmxibCbSmHSn1JiwXHhRwrWuWUXg5Xq+F3&#10;d/7/G6l9trbjqnGtkmy/pda9brucggjUhnf41d4aDW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Xo1XMEAAADaAAAADwAAAAAAAAAAAAAAAACXAgAAZHJzL2Rvd25y&#10;ZXYueG1sUEsFBgAAAAAEAAQA9QAAAIUDAAAAAA==&#10;" filled="f" stroked="f">
                  <v:textbox>
                    <w:txbxContent>
                      <w:p w14:paraId="6C1C51E9" w14:textId="77777777" w:rsidR="007172E2" w:rsidRPr="00D136CE" w:rsidRDefault="007172E2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proofErr w:type="gramStart"/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f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shape id="Text Box 6" o:spid="_x0000_s1031" type="#_x0000_t202" style="position:absolute;left:1714500;top:603250;width:3429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qKsrwQAA&#10;ANoAAAAPAAAAZHJzL2Rvd25yZXYueG1sRI9Pi8IwFMTvwn6H8Ba8abKyilajLC4LnhT/grdH82yL&#10;zUtpsrZ+eyMIHoeZ+Q0zW7S2FDeqfeFYw1dfgSBOnSk403DY//XGIHxANlg6Jg138rCYf3RmmBjX&#10;8JZuu5CJCGGfoIY8hCqR0qc5WfR9VxFH7+JqiyHKOpOmxibCbSkHSo2kxYLjQo4VLXNKr7t/q+G4&#10;vpxP32qT/dph1bhWSbYTqXX3s/2ZggjUhnf41V4ZDSN4Xok3QM4f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RairK8EAAADaAAAADwAAAAAAAAAAAAAAAACXAgAAZHJzL2Rvd25y&#10;ZXYueG1sUEsFBgAAAAAEAAQA9QAAAIUDAAAAAA==&#10;" filled="f" stroked="f">
                  <v:textbox>
                    <w:txbxContent>
                      <w:p w14:paraId="4FD5E2F6" w14:textId="77777777" w:rsidR="007172E2" w:rsidRPr="00D136CE" w:rsidRDefault="007172E2" w:rsidP="00D136CE">
                        <w:pPr>
                          <w:rPr>
                            <w:vertAlign w:val="subscript"/>
                          </w:rPr>
                        </w:pPr>
                        <w:r>
                          <w:t>-</w:t>
                        </w:r>
                        <w:proofErr w:type="gramStart"/>
                        <w:r>
                          <w:t>v</w:t>
                        </w:r>
                        <w:r>
                          <w:rPr>
                            <w:vertAlign w:val="subscript"/>
                          </w:rPr>
                          <w:t>i</w:t>
                        </w:r>
                        <w:proofErr w:type="gramEnd"/>
                      </w:p>
                    </w:txbxContent>
                  </v:textbox>
                </v:shape>
                <v:shape id="Text Box 7" o:spid="_x0000_s1032" type="#_x0000_t202" style="position:absolute;left:342900;top:717550;width:457200;height:34290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5A6wwwAA&#10;ANoAAAAPAAAAZHJzL2Rvd25yZXYueG1sRI9Ba8JAFITvBf/D8oTedNdS2xqzkaIInixNW8HbI/tM&#10;gtm3Ibua9N93BaHHYWa+YdLVYBtxpc7XjjXMpgoEceFMzaWG76/t5A2ED8gGG8ek4Zc8rLLRQ4qJ&#10;cT1/0jUPpYgQ9glqqEJoEyl9UZFFP3UtcfROrrMYouxKaTrsI9w28kmpF2mx5rhQYUvriopzfrEa&#10;fvan4+FZfZQbO297NyjJdiG1fhwP70sQgYbwH763d0bDK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q5A6wwwAAANoAAAAPAAAAAAAAAAAAAAAAAJcCAABkcnMvZG93&#10;bnJldi54bWxQSwUGAAAAAAQABAD1AAAAhwMAAAAA&#10;" filled="f" stroked="f">
                  <v:textbox>
                    <w:txbxContent>
                      <w:p w14:paraId="14E82F78" w14:textId="77777777" w:rsidR="007172E2" w:rsidRPr="00D136CE" w:rsidRDefault="007172E2" w:rsidP="00D136CE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rFonts w:ascii="Cambria" w:hAnsi="Cambria"/>
                          </w:rPr>
                          <w:t>Δ</w:t>
                        </w:r>
                        <w:r>
                          <w:t>v</w:t>
                        </w:r>
                        <w:proofErr w:type="spellEnd"/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14:paraId="63A84591" w14:textId="77777777" w:rsidR="00D136CE" w:rsidRPr="00D136CE" w:rsidRDefault="00AC67F5" w:rsidP="00D136CE">
      <w:pPr>
        <w:tabs>
          <w:tab w:val="left" w:pos="7269"/>
        </w:tabs>
        <w:rPr>
          <w:sz w:val="36"/>
          <w:szCs w:val="36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0E91717F" wp14:editId="7CBBCDEE">
            <wp:simplePos x="0" y="0"/>
            <wp:positionH relativeFrom="column">
              <wp:posOffset>2057400</wp:posOffset>
            </wp:positionH>
            <wp:positionV relativeFrom="paragraph">
              <wp:posOffset>3168650</wp:posOffset>
            </wp:positionV>
            <wp:extent cx="567690" cy="526415"/>
            <wp:effectExtent l="0" t="0" r="0" b="698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2576" behindDoc="0" locked="0" layoutInCell="1" allowOverlap="1" wp14:anchorId="4BD81786" wp14:editId="3C0B5775">
            <wp:simplePos x="0" y="0"/>
            <wp:positionH relativeFrom="column">
              <wp:posOffset>685800</wp:posOffset>
            </wp:positionH>
            <wp:positionV relativeFrom="paragraph">
              <wp:posOffset>3168650</wp:posOffset>
            </wp:positionV>
            <wp:extent cx="567690" cy="526415"/>
            <wp:effectExtent l="0" t="0" r="0" b="698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32"/>
          <w:szCs w:val="32"/>
        </w:rPr>
        <w:drawing>
          <wp:anchor distT="0" distB="0" distL="114300" distR="114300" simplePos="0" relativeHeight="251674624" behindDoc="0" locked="0" layoutInCell="1" allowOverlap="1" wp14:anchorId="1A26ECF0" wp14:editId="625C66F6">
            <wp:simplePos x="0" y="0"/>
            <wp:positionH relativeFrom="column">
              <wp:posOffset>1714500</wp:posOffset>
            </wp:positionH>
            <wp:positionV relativeFrom="paragraph">
              <wp:posOffset>1454150</wp:posOffset>
            </wp:positionV>
            <wp:extent cx="567690" cy="526415"/>
            <wp:effectExtent l="0" t="0" r="0" b="698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769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08427C" w:rsidRPr="00AC67F5">
        <w:rPr>
          <w:position w:val="-144"/>
          <w:sz w:val="36"/>
          <w:szCs w:val="36"/>
        </w:rPr>
        <w:object w:dxaOrig="2820" w:dyaOrig="3020" w14:anchorId="0DE6D8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44pt;height:260pt" o:ole="">
            <v:imagedata r:id="rId7" o:title=""/>
          </v:shape>
          <o:OLEObject Type="Embed" ProgID="Equation.DSMT4" ShapeID="_x0000_i1033" DrawAspect="Content" ObjectID="_1474009443" r:id="rId8"/>
        </w:object>
      </w:r>
      <w:bookmarkEnd w:id="0"/>
      <w:r w:rsidR="00D136CE">
        <w:rPr>
          <w:sz w:val="36"/>
          <w:szCs w:val="36"/>
        </w:rPr>
        <w:tab/>
      </w:r>
    </w:p>
    <w:sectPr w:rsidR="00D136CE" w:rsidRPr="00D136CE" w:rsidSect="009A1F59">
      <w:pgSz w:w="12240" w:h="15840"/>
      <w:pgMar w:top="851" w:right="851" w:bottom="851" w:left="851" w:header="720" w:footer="720" w:gutter="0"/>
      <w:cols w:space="708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36CE"/>
    <w:rsid w:val="0008427C"/>
    <w:rsid w:val="005262C3"/>
    <w:rsid w:val="00592D2F"/>
    <w:rsid w:val="007172E2"/>
    <w:rsid w:val="008D1A70"/>
    <w:rsid w:val="00906A60"/>
    <w:rsid w:val="009A1F59"/>
    <w:rsid w:val="00AC67F5"/>
    <w:rsid w:val="00B01234"/>
    <w:rsid w:val="00B11A52"/>
    <w:rsid w:val="00C4268B"/>
    <w:rsid w:val="00D136CE"/>
    <w:rsid w:val="00E61A41"/>
    <w:rsid w:val="00F71F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1BA289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36C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6CE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136C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6C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jpg"/><Relationship Id="rId6" Type="http://schemas.openxmlformats.org/officeDocument/2006/relationships/image" Target="media/image2.png"/><Relationship Id="rId7" Type="http://schemas.openxmlformats.org/officeDocument/2006/relationships/image" Target="media/image3.emf"/><Relationship Id="rId8" Type="http://schemas.openxmlformats.org/officeDocument/2006/relationships/oleObject" Target="embeddings/oleObject1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112</Words>
  <Characters>639</Characters>
  <Application>Microsoft Macintosh Word</Application>
  <DocSecurity>0</DocSecurity>
  <Lines>5</Lines>
  <Paragraphs>1</Paragraphs>
  <ScaleCrop>false</ScaleCrop>
  <Company>XYZ</Company>
  <LinksUpToDate>false</LinksUpToDate>
  <CharactersWithSpaces>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Lawson</dc:creator>
  <cp:keywords/>
  <dc:description/>
  <cp:lastModifiedBy>Scott Lawson</cp:lastModifiedBy>
  <cp:revision>7</cp:revision>
  <dcterms:created xsi:type="dcterms:W3CDTF">2018-10-04T15:37:00Z</dcterms:created>
  <dcterms:modified xsi:type="dcterms:W3CDTF">2018-10-04T17:16:00Z</dcterms:modified>
</cp:coreProperties>
</file>